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195"/>
        <w:gridCol w:w="7195"/>
      </w:tblGrid>
      <w:tr w:rsidR="00565585" w:rsidTr="00565585">
        <w:trPr>
          <w:trHeight w:val="5021"/>
        </w:trPr>
        <w:tc>
          <w:tcPr>
            <w:tcW w:w="7195" w:type="dxa"/>
          </w:tcPr>
          <w:p w:rsidR="00565585" w:rsidRDefault="00565585" w:rsidP="00565585">
            <w:bookmarkStart w:id="0" w:name="_GoBack"/>
            <w:r>
              <w:t>5.2 Day 3 worksheet</w:t>
            </w:r>
          </w:p>
          <w:bookmarkEnd w:id="0"/>
          <w:p w:rsidR="00565585" w:rsidRDefault="00565585" w:rsidP="00565585"/>
          <w:p w:rsidR="00565585" w:rsidRDefault="00565585" w:rsidP="00565585">
            <w:r>
              <w:t>Verify each identity</w:t>
            </w:r>
          </w:p>
          <w:p w:rsidR="00565585" w:rsidRDefault="00565585" w:rsidP="00565585"/>
          <w:p w:rsidR="00565585" w:rsidRDefault="00565585" w:rsidP="00565585">
            <w:r>
              <w:t xml:space="preserve">1. </w:t>
            </w:r>
            <w:r w:rsidRPr="0062465A">
              <w:rPr>
                <w:position w:val="-6"/>
              </w:rPr>
              <w:object w:dxaOrig="23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072" type="#_x0000_t75" style="width:118.7pt;height:14.25pt" o:ole="">
                  <v:imagedata r:id="rId4" o:title=""/>
                </v:shape>
                <o:OLEObject Type="Embed" ProgID="Equation.DSMT4" ShapeID="_x0000_i3072" DrawAspect="Content" ObjectID="_1644226620" r:id="rId5"/>
              </w:object>
            </w:r>
            <w:r>
              <w:tab/>
            </w:r>
            <w:r>
              <w:tab/>
              <w:t xml:space="preserve">2. </w:t>
            </w:r>
            <w:r w:rsidRPr="0062465A">
              <w:rPr>
                <w:position w:val="-6"/>
              </w:rPr>
              <w:object w:dxaOrig="2420" w:dyaOrig="279">
                <v:shape id="_x0000_i3073" type="#_x0000_t75" style="width:121.05pt;height:14.25pt" o:ole="">
                  <v:imagedata r:id="rId6" o:title=""/>
                </v:shape>
                <o:OLEObject Type="Embed" ProgID="Equation.DSMT4" ShapeID="_x0000_i3073" DrawAspect="Content" ObjectID="_1644226621" r:id="rId7"/>
              </w:object>
            </w:r>
            <w:r>
              <w:tab/>
            </w:r>
            <w:r>
              <w:tab/>
            </w:r>
            <w:r>
              <w:tab/>
            </w:r>
          </w:p>
          <w:p w:rsidR="00565585" w:rsidRDefault="00565585" w:rsidP="00565585"/>
          <w:p w:rsidR="00565585" w:rsidRDefault="00565585" w:rsidP="00565585">
            <w:r>
              <w:t xml:space="preserve">3. </w:t>
            </w:r>
            <w:r w:rsidRPr="0062465A">
              <w:rPr>
                <w:position w:val="-14"/>
              </w:rPr>
              <w:object w:dxaOrig="2600" w:dyaOrig="400">
                <v:shape id="_x0000_i3074" type="#_x0000_t75" style="width:129.75pt;height:19.8pt" o:ole="">
                  <v:imagedata r:id="rId8" o:title=""/>
                </v:shape>
                <o:OLEObject Type="Embed" ProgID="Equation.DSMT4" ShapeID="_x0000_i3074" DrawAspect="Content" ObjectID="_1644226622" r:id="rId9"/>
              </w:object>
            </w:r>
            <w:r>
              <w:tab/>
            </w:r>
            <w:r>
              <w:tab/>
            </w:r>
            <w:r>
              <w:t xml:space="preserve">4. </w:t>
            </w:r>
            <w:r w:rsidRPr="0062465A">
              <w:rPr>
                <w:position w:val="-6"/>
              </w:rPr>
              <w:object w:dxaOrig="1840" w:dyaOrig="279">
                <v:shape id="_x0000_i3075" type="#_x0000_t75" style="width:91.8pt;height:14.25pt" o:ole="">
                  <v:imagedata r:id="rId10" o:title=""/>
                </v:shape>
                <o:OLEObject Type="Embed" ProgID="Equation.DSMT4" ShapeID="_x0000_i3075" DrawAspect="Content" ObjectID="_1644226623" r:id="rId11"/>
              </w:object>
            </w:r>
            <w:r>
              <w:tab/>
            </w:r>
            <w:r>
              <w:tab/>
            </w:r>
          </w:p>
          <w:p w:rsidR="00565585" w:rsidRDefault="00565585" w:rsidP="00565585"/>
          <w:p w:rsidR="00565585" w:rsidRDefault="00565585" w:rsidP="00565585">
            <w:r>
              <w:tab/>
            </w:r>
          </w:p>
          <w:p w:rsidR="00565585" w:rsidRDefault="00565585" w:rsidP="00565585">
            <w:r>
              <w:t xml:space="preserve">5. </w:t>
            </w:r>
            <w:r w:rsidRPr="0062465A">
              <w:rPr>
                <w:position w:val="-24"/>
              </w:rPr>
              <w:object w:dxaOrig="2260" w:dyaOrig="660">
                <v:shape id="_x0000_i3076" type="#_x0000_t75" style="width:113.15pt;height:33.25pt" o:ole="">
                  <v:imagedata r:id="rId12" o:title=""/>
                </v:shape>
                <o:OLEObject Type="Embed" ProgID="Equation.DSMT4" ShapeID="_x0000_i3076" DrawAspect="Content" ObjectID="_1644226624" r:id="rId13"/>
              </w:object>
            </w:r>
          </w:p>
          <w:p w:rsidR="00565585" w:rsidRDefault="00565585"/>
        </w:tc>
        <w:tc>
          <w:tcPr>
            <w:tcW w:w="7195" w:type="dxa"/>
          </w:tcPr>
          <w:p w:rsidR="00565585" w:rsidRDefault="00565585" w:rsidP="00565585">
            <w:r>
              <w:t>5.2 Day 3 worksheet</w:t>
            </w:r>
          </w:p>
          <w:p w:rsidR="00565585" w:rsidRDefault="00565585" w:rsidP="00565585"/>
          <w:p w:rsidR="00565585" w:rsidRDefault="00565585" w:rsidP="00565585">
            <w:r>
              <w:t>Verify each identity</w:t>
            </w:r>
          </w:p>
          <w:p w:rsidR="00565585" w:rsidRDefault="00565585" w:rsidP="00565585"/>
          <w:p w:rsidR="00565585" w:rsidRDefault="00565585" w:rsidP="00565585">
            <w:r>
              <w:t xml:space="preserve">1. </w:t>
            </w:r>
            <w:r w:rsidRPr="0062465A">
              <w:rPr>
                <w:position w:val="-6"/>
              </w:rPr>
              <w:object w:dxaOrig="2380" w:dyaOrig="279">
                <v:shape id="_x0000_i3077" type="#_x0000_t75" style="width:118.7pt;height:14.25pt" o:ole="">
                  <v:imagedata r:id="rId4" o:title=""/>
                </v:shape>
                <o:OLEObject Type="Embed" ProgID="Equation.DSMT4" ShapeID="_x0000_i3077" DrawAspect="Content" ObjectID="_1644226625" r:id="rId14"/>
              </w:object>
            </w:r>
            <w:r>
              <w:tab/>
            </w:r>
            <w:r>
              <w:tab/>
              <w:t xml:space="preserve">2. </w:t>
            </w:r>
            <w:r w:rsidRPr="0062465A">
              <w:rPr>
                <w:position w:val="-6"/>
              </w:rPr>
              <w:object w:dxaOrig="2420" w:dyaOrig="279">
                <v:shape id="_x0000_i3078" type="#_x0000_t75" style="width:121.05pt;height:14.25pt" o:ole="">
                  <v:imagedata r:id="rId6" o:title=""/>
                </v:shape>
                <o:OLEObject Type="Embed" ProgID="Equation.DSMT4" ShapeID="_x0000_i3078" DrawAspect="Content" ObjectID="_1644226626" r:id="rId15"/>
              </w:object>
            </w:r>
            <w:r>
              <w:tab/>
            </w:r>
            <w:r>
              <w:tab/>
            </w:r>
            <w:r>
              <w:tab/>
            </w:r>
          </w:p>
          <w:p w:rsidR="00565585" w:rsidRDefault="00565585" w:rsidP="00565585"/>
          <w:p w:rsidR="00565585" w:rsidRDefault="00565585" w:rsidP="00565585">
            <w:r>
              <w:t xml:space="preserve">3. </w:t>
            </w:r>
            <w:r w:rsidRPr="0062465A">
              <w:rPr>
                <w:position w:val="-14"/>
              </w:rPr>
              <w:object w:dxaOrig="2600" w:dyaOrig="400">
                <v:shape id="_x0000_i3079" type="#_x0000_t75" style="width:129.75pt;height:19.8pt" o:ole="">
                  <v:imagedata r:id="rId8" o:title=""/>
                </v:shape>
                <o:OLEObject Type="Embed" ProgID="Equation.DSMT4" ShapeID="_x0000_i3079" DrawAspect="Content" ObjectID="_1644226627" r:id="rId16"/>
              </w:object>
            </w:r>
            <w:r>
              <w:tab/>
            </w:r>
            <w:r>
              <w:tab/>
              <w:t xml:space="preserve">4. </w:t>
            </w:r>
            <w:r w:rsidRPr="0062465A">
              <w:rPr>
                <w:position w:val="-6"/>
              </w:rPr>
              <w:object w:dxaOrig="1840" w:dyaOrig="279">
                <v:shape id="_x0000_i3080" type="#_x0000_t75" style="width:91.8pt;height:14.25pt" o:ole="">
                  <v:imagedata r:id="rId10" o:title=""/>
                </v:shape>
                <o:OLEObject Type="Embed" ProgID="Equation.DSMT4" ShapeID="_x0000_i3080" DrawAspect="Content" ObjectID="_1644226628" r:id="rId17"/>
              </w:object>
            </w:r>
            <w:r>
              <w:tab/>
            </w:r>
            <w:r>
              <w:tab/>
            </w:r>
            <w:r>
              <w:tab/>
            </w:r>
          </w:p>
          <w:p w:rsidR="00565585" w:rsidRDefault="00565585" w:rsidP="00565585"/>
          <w:p w:rsidR="00565585" w:rsidRDefault="00565585" w:rsidP="00565585">
            <w:r>
              <w:t xml:space="preserve">5. </w:t>
            </w:r>
            <w:r w:rsidRPr="0062465A">
              <w:rPr>
                <w:position w:val="-24"/>
              </w:rPr>
              <w:object w:dxaOrig="2260" w:dyaOrig="660">
                <v:shape id="_x0000_i3081" type="#_x0000_t75" style="width:113.15pt;height:33.25pt" o:ole="">
                  <v:imagedata r:id="rId12" o:title=""/>
                </v:shape>
                <o:OLEObject Type="Embed" ProgID="Equation.DSMT4" ShapeID="_x0000_i3081" DrawAspect="Content" ObjectID="_1644226629" r:id="rId18"/>
              </w:object>
            </w:r>
          </w:p>
          <w:p w:rsidR="00565585" w:rsidRDefault="00565585"/>
        </w:tc>
      </w:tr>
      <w:tr w:rsidR="00565585" w:rsidTr="00565585">
        <w:tc>
          <w:tcPr>
            <w:tcW w:w="7195" w:type="dxa"/>
          </w:tcPr>
          <w:p w:rsidR="00565585" w:rsidRDefault="00565585" w:rsidP="00565585">
            <w:r>
              <w:t>5.2 Day 3 worksheet</w:t>
            </w:r>
          </w:p>
          <w:p w:rsidR="00565585" w:rsidRDefault="00565585" w:rsidP="00565585"/>
          <w:p w:rsidR="00565585" w:rsidRDefault="00565585" w:rsidP="00565585">
            <w:r>
              <w:t>Verify each identity</w:t>
            </w:r>
          </w:p>
          <w:p w:rsidR="00565585" w:rsidRDefault="00565585" w:rsidP="00565585"/>
          <w:p w:rsidR="00565585" w:rsidRDefault="00565585" w:rsidP="00565585">
            <w:r>
              <w:t xml:space="preserve">1. </w:t>
            </w:r>
            <w:r w:rsidRPr="0062465A">
              <w:rPr>
                <w:position w:val="-6"/>
              </w:rPr>
              <w:object w:dxaOrig="2380" w:dyaOrig="279" w14:anchorId="64A177CD">
                <v:shape id="_x0000_i1252" type="#_x0000_t75" style="width:118.7pt;height:14.25pt" o:ole="">
                  <v:imagedata r:id="rId4" o:title=""/>
                </v:shape>
                <o:OLEObject Type="Embed" ProgID="Equation.DSMT4" ShapeID="_x0000_i1252" DrawAspect="Content" ObjectID="_1644226630" r:id="rId19"/>
              </w:object>
            </w:r>
            <w:r>
              <w:tab/>
            </w:r>
            <w:r>
              <w:tab/>
              <w:t xml:space="preserve">2. </w:t>
            </w:r>
            <w:r w:rsidRPr="0062465A">
              <w:rPr>
                <w:position w:val="-6"/>
              </w:rPr>
              <w:object w:dxaOrig="2420" w:dyaOrig="279" w14:anchorId="217DD64E">
                <v:shape id="_x0000_i1253" type="#_x0000_t75" style="width:121.05pt;height:14.25pt" o:ole="">
                  <v:imagedata r:id="rId6" o:title=""/>
                </v:shape>
                <o:OLEObject Type="Embed" ProgID="Equation.DSMT4" ShapeID="_x0000_i1253" DrawAspect="Content" ObjectID="_1644226631" r:id="rId20"/>
              </w:object>
            </w:r>
            <w:r>
              <w:tab/>
            </w:r>
            <w:r>
              <w:tab/>
            </w:r>
            <w:r>
              <w:tab/>
            </w:r>
          </w:p>
          <w:p w:rsidR="00565585" w:rsidRDefault="00565585" w:rsidP="00565585"/>
          <w:p w:rsidR="00565585" w:rsidRDefault="00565585" w:rsidP="00565585">
            <w:r>
              <w:t xml:space="preserve">3. </w:t>
            </w:r>
            <w:r w:rsidRPr="0062465A">
              <w:rPr>
                <w:position w:val="-14"/>
              </w:rPr>
              <w:object w:dxaOrig="2600" w:dyaOrig="400" w14:anchorId="73933836">
                <v:shape id="_x0000_i1254" type="#_x0000_t75" style="width:129.75pt;height:19.8pt" o:ole="">
                  <v:imagedata r:id="rId8" o:title=""/>
                </v:shape>
                <o:OLEObject Type="Embed" ProgID="Equation.DSMT4" ShapeID="_x0000_i1254" DrawAspect="Content" ObjectID="_1644226632" r:id="rId21"/>
              </w:object>
            </w:r>
            <w:r>
              <w:tab/>
            </w:r>
            <w:r>
              <w:tab/>
              <w:t xml:space="preserve">4. </w:t>
            </w:r>
            <w:r w:rsidRPr="0062465A">
              <w:rPr>
                <w:position w:val="-6"/>
              </w:rPr>
              <w:object w:dxaOrig="1840" w:dyaOrig="279" w14:anchorId="71E07390">
                <v:shape id="_x0000_i1255" type="#_x0000_t75" style="width:91.8pt;height:14.25pt" o:ole="">
                  <v:imagedata r:id="rId10" o:title=""/>
                </v:shape>
                <o:OLEObject Type="Embed" ProgID="Equation.DSMT4" ShapeID="_x0000_i1255" DrawAspect="Content" ObjectID="_1644226633" r:id="rId22"/>
              </w:object>
            </w:r>
            <w:r>
              <w:tab/>
            </w:r>
            <w:r>
              <w:tab/>
            </w:r>
            <w:r>
              <w:tab/>
            </w:r>
          </w:p>
          <w:p w:rsidR="00565585" w:rsidRDefault="00565585" w:rsidP="00565585"/>
          <w:p w:rsidR="00565585" w:rsidRDefault="00565585" w:rsidP="00565585">
            <w:r>
              <w:t xml:space="preserve">5. </w:t>
            </w:r>
            <w:r w:rsidRPr="0062465A">
              <w:rPr>
                <w:position w:val="-24"/>
              </w:rPr>
              <w:object w:dxaOrig="2260" w:dyaOrig="660" w14:anchorId="4ABE5692">
                <v:shape id="_x0000_i1256" type="#_x0000_t75" style="width:113.15pt;height:33.25pt" o:ole="">
                  <v:imagedata r:id="rId12" o:title=""/>
                </v:shape>
                <o:OLEObject Type="Embed" ProgID="Equation.DSMT4" ShapeID="_x0000_i1256" DrawAspect="Content" ObjectID="_1644226634" r:id="rId23"/>
              </w:object>
            </w:r>
          </w:p>
          <w:p w:rsidR="00565585" w:rsidRDefault="00565585" w:rsidP="00565585"/>
        </w:tc>
        <w:tc>
          <w:tcPr>
            <w:tcW w:w="7195" w:type="dxa"/>
          </w:tcPr>
          <w:p w:rsidR="00565585" w:rsidRDefault="00565585" w:rsidP="00565585">
            <w:r>
              <w:t>5.2 Day 3 worksheet</w:t>
            </w:r>
          </w:p>
          <w:p w:rsidR="00565585" w:rsidRDefault="00565585" w:rsidP="00565585"/>
          <w:p w:rsidR="00565585" w:rsidRDefault="00565585" w:rsidP="00565585">
            <w:r>
              <w:t>Verify each identity</w:t>
            </w:r>
          </w:p>
          <w:p w:rsidR="00565585" w:rsidRDefault="00565585" w:rsidP="00565585"/>
          <w:p w:rsidR="00565585" w:rsidRDefault="00565585" w:rsidP="00565585">
            <w:r>
              <w:t xml:space="preserve">1. </w:t>
            </w:r>
            <w:r w:rsidRPr="0062465A">
              <w:rPr>
                <w:position w:val="-6"/>
              </w:rPr>
              <w:object w:dxaOrig="2380" w:dyaOrig="279" w14:anchorId="72D19D95">
                <v:shape id="_x0000_i1257" type="#_x0000_t75" style="width:118.7pt;height:14.25pt" o:ole="">
                  <v:imagedata r:id="rId4" o:title=""/>
                </v:shape>
                <o:OLEObject Type="Embed" ProgID="Equation.DSMT4" ShapeID="_x0000_i1257" DrawAspect="Content" ObjectID="_1644226635" r:id="rId24"/>
              </w:object>
            </w:r>
            <w:r>
              <w:tab/>
            </w:r>
            <w:r>
              <w:tab/>
              <w:t xml:space="preserve">2. </w:t>
            </w:r>
            <w:r w:rsidRPr="0062465A">
              <w:rPr>
                <w:position w:val="-6"/>
              </w:rPr>
              <w:object w:dxaOrig="2420" w:dyaOrig="279" w14:anchorId="6E975B9B">
                <v:shape id="_x0000_i1258" type="#_x0000_t75" style="width:121.05pt;height:14.25pt" o:ole="">
                  <v:imagedata r:id="rId6" o:title=""/>
                </v:shape>
                <o:OLEObject Type="Embed" ProgID="Equation.DSMT4" ShapeID="_x0000_i1258" DrawAspect="Content" ObjectID="_1644226636" r:id="rId25"/>
              </w:object>
            </w:r>
            <w:r>
              <w:tab/>
            </w:r>
            <w:r>
              <w:tab/>
            </w:r>
            <w:r>
              <w:tab/>
            </w:r>
          </w:p>
          <w:p w:rsidR="00565585" w:rsidRDefault="00565585" w:rsidP="00565585"/>
          <w:p w:rsidR="00565585" w:rsidRDefault="00565585" w:rsidP="00565585">
            <w:r>
              <w:t xml:space="preserve">3. </w:t>
            </w:r>
            <w:r w:rsidRPr="0062465A">
              <w:rPr>
                <w:position w:val="-14"/>
              </w:rPr>
              <w:object w:dxaOrig="2600" w:dyaOrig="400" w14:anchorId="3FA23A87">
                <v:shape id="_x0000_i1259" type="#_x0000_t75" style="width:129.75pt;height:19.8pt" o:ole="">
                  <v:imagedata r:id="rId8" o:title=""/>
                </v:shape>
                <o:OLEObject Type="Embed" ProgID="Equation.DSMT4" ShapeID="_x0000_i1259" DrawAspect="Content" ObjectID="_1644226637" r:id="rId26"/>
              </w:object>
            </w:r>
            <w:r>
              <w:tab/>
            </w:r>
            <w:r>
              <w:tab/>
              <w:t xml:space="preserve">4. </w:t>
            </w:r>
            <w:r w:rsidRPr="0062465A">
              <w:rPr>
                <w:position w:val="-6"/>
              </w:rPr>
              <w:object w:dxaOrig="1840" w:dyaOrig="279" w14:anchorId="4DAC1234">
                <v:shape id="_x0000_i1260" type="#_x0000_t75" style="width:91.8pt;height:14.25pt" o:ole="">
                  <v:imagedata r:id="rId10" o:title=""/>
                </v:shape>
                <o:OLEObject Type="Embed" ProgID="Equation.DSMT4" ShapeID="_x0000_i1260" DrawAspect="Content" ObjectID="_1644226638" r:id="rId27"/>
              </w:object>
            </w:r>
            <w:r>
              <w:tab/>
            </w:r>
            <w:r>
              <w:tab/>
            </w:r>
            <w:r>
              <w:tab/>
            </w:r>
          </w:p>
          <w:p w:rsidR="00565585" w:rsidRDefault="00565585" w:rsidP="00565585"/>
          <w:p w:rsidR="00565585" w:rsidRDefault="00565585" w:rsidP="00565585">
            <w:r>
              <w:t xml:space="preserve">5. </w:t>
            </w:r>
            <w:r w:rsidRPr="0062465A">
              <w:rPr>
                <w:position w:val="-24"/>
              </w:rPr>
              <w:object w:dxaOrig="2260" w:dyaOrig="660" w14:anchorId="5D432177">
                <v:shape id="_x0000_i1261" type="#_x0000_t75" style="width:113.15pt;height:33.25pt" o:ole="">
                  <v:imagedata r:id="rId12" o:title=""/>
                </v:shape>
                <o:OLEObject Type="Embed" ProgID="Equation.DSMT4" ShapeID="_x0000_i1261" DrawAspect="Content" ObjectID="_1644226639" r:id="rId28"/>
              </w:object>
            </w:r>
          </w:p>
          <w:p w:rsidR="00565585" w:rsidRDefault="00565585" w:rsidP="00565585"/>
        </w:tc>
      </w:tr>
    </w:tbl>
    <w:p w:rsidR="0062465A" w:rsidRDefault="0062465A"/>
    <w:p w:rsidR="00652B6D" w:rsidRDefault="00652B6D"/>
    <w:p w:rsidR="00652B6D" w:rsidRDefault="00652B6D"/>
    <w:sectPr w:rsidR="00652B6D" w:rsidSect="00565585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65A"/>
    <w:rsid w:val="00192FA3"/>
    <w:rsid w:val="004723D9"/>
    <w:rsid w:val="00565585"/>
    <w:rsid w:val="00566BFF"/>
    <w:rsid w:val="0062465A"/>
    <w:rsid w:val="006348C1"/>
    <w:rsid w:val="00652B6D"/>
    <w:rsid w:val="006919BB"/>
    <w:rsid w:val="00B764DE"/>
    <w:rsid w:val="00D25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4:docId w14:val="5FA05647"/>
  <w15:docId w15:val="{AF08DA31-915E-4D44-8D8A-423273D063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table" w:styleId="TableGrid">
    <w:name w:val="Table Grid"/>
    <w:basedOn w:val="TableNormal"/>
    <w:uiPriority w:val="59"/>
    <w:rsid w:val="005655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10" Type="http://schemas.openxmlformats.org/officeDocument/2006/relationships/image" Target="media/image4.wmf"/><Relationship Id="rId19" Type="http://schemas.openxmlformats.org/officeDocument/2006/relationships/oleObject" Target="embeddings/oleObject1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2</Words>
  <Characters>70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Rossi, Samantha    SHS - Staff</cp:lastModifiedBy>
  <cp:revision>2</cp:revision>
  <cp:lastPrinted>2014-02-04T17:01:00Z</cp:lastPrinted>
  <dcterms:created xsi:type="dcterms:W3CDTF">2020-02-26T20:48:00Z</dcterms:created>
  <dcterms:modified xsi:type="dcterms:W3CDTF">2020-02-26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